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E3A6B2" w14:textId="77777777" w:rsidR="00F60A42" w:rsidRDefault="007C7830" w:rsidP="00F60A42">
      <w:pPr>
        <w:jc w:val="center"/>
        <w:rPr>
          <w:rFonts w:ascii="Arial" w:hAnsi="Arial" w:cs="Arial"/>
          <w:b/>
          <w:sz w:val="120"/>
          <w:szCs w:val="120"/>
        </w:rPr>
      </w:pPr>
      <w:r>
        <w:rPr>
          <w:noProof/>
          <w:lang w:val="en-GB" w:eastAsia="en-GB"/>
        </w:rPr>
        <w:pict w14:anchorId="46E3A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alt="Image result for Gateways school" style="width:168.75pt;height:168.75pt;visibility:visible;mso-wrap-style:square">
            <v:imagedata r:id="rId6" o:title="Image result for Gateways school"/>
          </v:shape>
        </w:pict>
      </w:r>
    </w:p>
    <w:p w14:paraId="46E3A6B3" w14:textId="77777777" w:rsidR="00F60A42" w:rsidRPr="001065C2" w:rsidRDefault="00F60A42" w:rsidP="00F60A42">
      <w:pPr>
        <w:jc w:val="center"/>
        <w:rPr>
          <w:rFonts w:ascii="Times New Roman" w:hAnsi="Times New Roman"/>
          <w:b/>
          <w:sz w:val="80"/>
          <w:szCs w:val="80"/>
        </w:rPr>
      </w:pPr>
      <w:r w:rsidRPr="001065C2">
        <w:rPr>
          <w:rFonts w:ascii="Times New Roman" w:hAnsi="Times New Roman"/>
          <w:b/>
          <w:color w:val="7030A0"/>
          <w:sz w:val="80"/>
          <w:szCs w:val="80"/>
        </w:rPr>
        <w:t xml:space="preserve">Higher </w:t>
      </w:r>
      <w:r>
        <w:rPr>
          <w:rFonts w:ascii="Times New Roman" w:hAnsi="Times New Roman"/>
          <w:b/>
          <w:color w:val="7030A0"/>
          <w:sz w:val="80"/>
          <w:szCs w:val="80"/>
        </w:rPr>
        <w:t>I</w:t>
      </w:r>
      <w:r w:rsidRPr="001065C2">
        <w:rPr>
          <w:rFonts w:ascii="Times New Roman" w:hAnsi="Times New Roman"/>
          <w:b/>
          <w:color w:val="7030A0"/>
          <w:sz w:val="80"/>
          <w:szCs w:val="80"/>
        </w:rPr>
        <w:t>GCSE (9 – 1) Revision Pack</w:t>
      </w:r>
    </w:p>
    <w:p w14:paraId="46E3A6B4" w14:textId="77777777" w:rsidR="00F60A42" w:rsidRDefault="00F60A42" w:rsidP="00F60A42">
      <w:pPr>
        <w:jc w:val="center"/>
        <w:rPr>
          <w:rFonts w:ascii="Arial" w:hAnsi="Arial" w:cs="Arial"/>
          <w:b/>
          <w:sz w:val="120"/>
          <w:szCs w:val="120"/>
        </w:rPr>
      </w:pPr>
    </w:p>
    <w:p w14:paraId="46E3A6B5" w14:textId="1E5F5AE4" w:rsidR="00F60A42" w:rsidRPr="00F60A42" w:rsidRDefault="00C61589" w:rsidP="00F60A42">
      <w:pPr>
        <w:jc w:val="center"/>
        <w:rPr>
          <w:rFonts w:ascii="Arial" w:hAnsi="Arial" w:cs="Arial"/>
          <w:b/>
          <w:sz w:val="76"/>
          <w:szCs w:val="76"/>
        </w:rPr>
      </w:pPr>
      <w:r w:rsidRPr="00C61589">
        <w:rPr>
          <w:rFonts w:ascii="Arial" w:hAnsi="Arial" w:cs="Arial"/>
          <w:b/>
          <w:sz w:val="96"/>
          <w:szCs w:val="96"/>
        </w:rPr>
        <w:t>Straight Lines 2</w:t>
      </w:r>
      <w:r w:rsidR="00F60A42" w:rsidRPr="00F60A42">
        <w:rPr>
          <w:rFonts w:ascii="Arial" w:hAnsi="Arial" w:cs="Arial"/>
          <w:b/>
          <w:sz w:val="76"/>
          <w:szCs w:val="76"/>
        </w:rPr>
        <w:t xml:space="preserve"> </w:t>
      </w:r>
      <w:r w:rsidR="00F60A42" w:rsidRPr="00E84073">
        <w:rPr>
          <w:rFonts w:ascii="Arial" w:hAnsi="Arial" w:cs="Arial"/>
          <w:b/>
          <w:color w:val="A6A6A6"/>
          <w:sz w:val="72"/>
          <w:szCs w:val="72"/>
        </w:rPr>
        <w:t>Perpendicular Lines</w:t>
      </w:r>
    </w:p>
    <w:p w14:paraId="46E3A6B6" w14:textId="77777777" w:rsidR="00F60A42" w:rsidRDefault="00F60A42" w:rsidP="00F60A42">
      <w:pPr>
        <w:jc w:val="center"/>
        <w:rPr>
          <w:b/>
          <w:sz w:val="96"/>
          <w:szCs w:val="96"/>
        </w:rPr>
      </w:pPr>
    </w:p>
    <w:p w14:paraId="46E3A6B7" w14:textId="77777777" w:rsidR="00F60A42" w:rsidRDefault="00F60A42" w:rsidP="00F60A42">
      <w:pPr>
        <w:jc w:val="center"/>
        <w:rPr>
          <w:b/>
          <w:sz w:val="72"/>
          <w:szCs w:val="72"/>
        </w:rPr>
      </w:pPr>
    </w:p>
    <w:p w14:paraId="46E3A6B8" w14:textId="77777777" w:rsidR="00F60A42" w:rsidRPr="00D24612" w:rsidRDefault="00F60A42" w:rsidP="00F60A42">
      <w:pPr>
        <w:jc w:val="center"/>
        <w:rPr>
          <w:b/>
          <w:sz w:val="72"/>
          <w:szCs w:val="72"/>
        </w:rPr>
      </w:pPr>
      <w:r w:rsidRPr="00D24612">
        <w:rPr>
          <w:b/>
          <w:sz w:val="72"/>
          <w:szCs w:val="72"/>
        </w:rPr>
        <w:t>Name ---------------------</w:t>
      </w:r>
      <w:r>
        <w:rPr>
          <w:b/>
          <w:sz w:val="72"/>
          <w:szCs w:val="72"/>
        </w:rPr>
        <w:t>-----------</w:t>
      </w:r>
    </w:p>
    <w:p w14:paraId="46E3A6BA" w14:textId="77777777" w:rsidR="001C170E" w:rsidRPr="001C170E" w:rsidRDefault="009551C6" w:rsidP="00F60A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Arial" w:hAnsi="Arial" w:cs="Arial"/>
          <w:sz w:val="24"/>
          <w:szCs w:val="24"/>
          <w:lang w:val="en-GB"/>
        </w:rPr>
        <w:br w:type="page"/>
      </w:r>
      <w:r w:rsidR="001C170E" w:rsidRPr="001C170E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1.</w:t>
      </w:r>
      <w:r w:rsidR="001C170E"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(</w:t>
      </w:r>
      <w:r w:rsidR="001C170E" w:rsidRPr="001C170E">
        <w:rPr>
          <w:rFonts w:ascii="Times New Roman" w:hAnsi="Times New Roman"/>
          <w:i/>
          <w:sz w:val="24"/>
          <w:szCs w:val="24"/>
          <w:lang w:val="en-GB"/>
        </w:rPr>
        <w:t>a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)</w:t>
      </w:r>
      <w:r w:rsidR="001C170E"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Write down the equation of a straight line that is parallel to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y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= 5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+ 6</w:t>
      </w:r>
    </w:p>
    <w:p w14:paraId="46E3A6BB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1)</w:t>
      </w:r>
    </w:p>
    <w:p w14:paraId="46E3A6BC" w14:textId="77777777" w:rsidR="001C170E" w:rsidRPr="001C170E" w:rsidRDefault="001C170E" w:rsidP="001C170E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993" w:hanging="993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>(</w:t>
      </w:r>
      <w:r w:rsidRPr="001C170E">
        <w:rPr>
          <w:rFonts w:ascii="Times New Roman" w:hAnsi="Times New Roman"/>
          <w:i/>
          <w:sz w:val="24"/>
          <w:szCs w:val="24"/>
          <w:lang w:val="en-GB"/>
        </w:rPr>
        <w:t>b</w:t>
      </w:r>
      <w:r w:rsidRPr="001C170E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line that is perpendicular to the line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y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= 5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+ 6 and passes through the point (–2, 5).</w:t>
      </w:r>
    </w:p>
    <w:p w14:paraId="46E3A6BD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3)</w:t>
      </w:r>
    </w:p>
    <w:p w14:paraId="46E3A6BE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6BF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C0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C1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FF0000"/>
          <w:sz w:val="24"/>
          <w:szCs w:val="24"/>
          <w:lang w:val="en-GB"/>
        </w:rPr>
      </w:pPr>
    </w:p>
    <w:p w14:paraId="46E3A6C2" w14:textId="77777777" w:rsidR="001C170E" w:rsidRPr="001C170E" w:rsidRDefault="001C170E" w:rsidP="001C170E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2.</w:t>
      </w: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>(</w:t>
      </w:r>
      <w:r w:rsidRPr="001C170E">
        <w:rPr>
          <w:rFonts w:ascii="Times New Roman" w:hAnsi="Times New Roman"/>
          <w:i/>
          <w:sz w:val="24"/>
          <w:szCs w:val="24"/>
          <w:lang w:val="en-GB"/>
        </w:rPr>
        <w:t>a</w:t>
      </w:r>
      <w:r w:rsidRPr="001C170E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Write down an equation of a straight line that is parallel to the straight line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y </w:t>
      </w:r>
      <w:r w:rsidRPr="001C170E">
        <w:rPr>
          <w:rFonts w:ascii="Times New Roman" w:hAnsi="Times New Roman"/>
          <w:sz w:val="24"/>
          <w:szCs w:val="24"/>
          <w:lang w:val="en-GB"/>
        </w:rPr>
        <w:t>= 3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x </w:t>
      </w:r>
      <w:r w:rsidRPr="001C170E">
        <w:rPr>
          <w:rFonts w:ascii="Times New Roman" w:hAnsi="Times New Roman"/>
          <w:sz w:val="24"/>
          <w:szCs w:val="24"/>
          <w:lang w:val="en-GB"/>
        </w:rPr>
        <w:t>– 5</w:t>
      </w:r>
    </w:p>
    <w:p w14:paraId="46E3A6C3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1)</w:t>
      </w:r>
    </w:p>
    <w:p w14:paraId="46E3A6C4" w14:textId="77777777" w:rsidR="001C170E" w:rsidRPr="001C170E" w:rsidRDefault="001C170E" w:rsidP="001C170E">
      <w:pPr>
        <w:widowControl w:val="0"/>
        <w:tabs>
          <w:tab w:val="left" w:pos="567"/>
        </w:tabs>
        <w:autoSpaceDE w:val="0"/>
        <w:autoSpaceDN w:val="0"/>
        <w:adjustRightInd w:val="0"/>
        <w:spacing w:after="120" w:line="240" w:lineRule="auto"/>
        <w:ind w:left="567" w:hanging="567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A straight line, L, is perpendicular to the straight line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y </w:t>
      </w:r>
      <w:r w:rsidRPr="001C170E">
        <w:rPr>
          <w:rFonts w:ascii="Times New Roman" w:hAnsi="Times New Roman"/>
          <w:sz w:val="24"/>
          <w:szCs w:val="24"/>
          <w:lang w:val="en-GB"/>
        </w:rPr>
        <w:t>= 3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x 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– 5 and passes through the </w:t>
      </w:r>
      <w:r>
        <w:rPr>
          <w:rFonts w:ascii="Times New Roman" w:hAnsi="Times New Roman"/>
          <w:sz w:val="24"/>
          <w:szCs w:val="24"/>
          <w:lang w:val="en-GB"/>
        </w:rPr>
        <w:br/>
      </w:r>
      <w:r w:rsidRPr="001C170E">
        <w:rPr>
          <w:rFonts w:ascii="Times New Roman" w:hAnsi="Times New Roman"/>
          <w:sz w:val="24"/>
          <w:szCs w:val="24"/>
          <w:lang w:val="en-GB"/>
        </w:rPr>
        <w:t>point (6, 5)</w:t>
      </w:r>
    </w:p>
    <w:p w14:paraId="46E3A6C5" w14:textId="77777777" w:rsidR="001C170E" w:rsidRPr="001C170E" w:rsidRDefault="001C170E" w:rsidP="001C170E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>(</w:t>
      </w:r>
      <w:r w:rsidRPr="001C170E">
        <w:rPr>
          <w:rFonts w:ascii="Times New Roman" w:hAnsi="Times New Roman"/>
          <w:i/>
          <w:sz w:val="24"/>
          <w:szCs w:val="24"/>
          <w:lang w:val="en-GB"/>
        </w:rPr>
        <w:t>b</w:t>
      </w:r>
      <w:r w:rsidRPr="001C170E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>Find an equation of L.</w:t>
      </w:r>
    </w:p>
    <w:p w14:paraId="46E3A6C6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3)</w:t>
      </w:r>
    </w:p>
    <w:p w14:paraId="46E3A6C7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6C8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C9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CA" w14:textId="77777777" w:rsidR="001C170E" w:rsidRPr="001C170E" w:rsidRDefault="001C170E" w:rsidP="001C170E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3.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The straight line 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 xml:space="preserve">L 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has equation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y </w:t>
      </w:r>
      <w:r w:rsidRPr="001C170E">
        <w:rPr>
          <w:rFonts w:ascii="Times New Roman" w:hAnsi="Times New Roman"/>
          <w:sz w:val="24"/>
          <w:szCs w:val="24"/>
          <w:lang w:val="en-GB"/>
        </w:rPr>
        <w:t>= 3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x 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– 4 </w:t>
      </w:r>
    </w:p>
    <w:p w14:paraId="46E3A6CB" w14:textId="77777777" w:rsidR="001C170E" w:rsidRPr="001C170E" w:rsidRDefault="001C170E" w:rsidP="001C170E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>(</w:t>
      </w:r>
      <w:r w:rsidRPr="001C170E">
        <w:rPr>
          <w:rFonts w:ascii="Times New Roman" w:hAnsi="Times New Roman"/>
          <w:i/>
          <w:sz w:val="24"/>
          <w:szCs w:val="24"/>
          <w:lang w:val="en-GB"/>
        </w:rPr>
        <w:t>a</w:t>
      </w:r>
      <w:r w:rsidRPr="001C170E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Write down an equation of the line parallel to 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 xml:space="preserve">L </w:t>
      </w:r>
      <w:r w:rsidRPr="001C170E">
        <w:rPr>
          <w:rFonts w:ascii="Times New Roman" w:hAnsi="Times New Roman"/>
          <w:sz w:val="24"/>
          <w:szCs w:val="24"/>
          <w:lang w:val="en-GB"/>
        </w:rPr>
        <w:t>which passes through the origin.</w:t>
      </w:r>
    </w:p>
    <w:p w14:paraId="46E3A6CC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2)</w:t>
      </w:r>
    </w:p>
    <w:p w14:paraId="46E3A6CD" w14:textId="77777777" w:rsidR="001C170E" w:rsidRPr="001C170E" w:rsidRDefault="001C170E" w:rsidP="001C170E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>(</w:t>
      </w:r>
      <w:r w:rsidRPr="001C170E">
        <w:rPr>
          <w:rFonts w:ascii="Times New Roman" w:hAnsi="Times New Roman"/>
          <w:i/>
          <w:sz w:val="24"/>
          <w:szCs w:val="24"/>
          <w:lang w:val="en-GB"/>
        </w:rPr>
        <w:t>b</w:t>
      </w:r>
      <w:r w:rsidRPr="001C170E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straight line that passes through (0, 5) and is perpendicular to 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L</w:t>
      </w:r>
      <w:r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6CE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2)</w:t>
      </w:r>
    </w:p>
    <w:p w14:paraId="46E3A6CF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6D0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D1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D2" w14:textId="77777777" w:rsidR="001C170E" w:rsidRPr="001C170E" w:rsidRDefault="001C170E" w:rsidP="001C170E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4.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The straight line 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L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has equation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y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= 2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− 5</w:t>
      </w:r>
    </w:p>
    <w:p w14:paraId="46E3A6D3" w14:textId="77777777" w:rsidR="001C170E" w:rsidRPr="001C170E" w:rsidRDefault="001C170E" w:rsidP="001C170E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straight line perpendicular to 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L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which passes through (−2, 3).</w:t>
      </w:r>
    </w:p>
    <w:p w14:paraId="46E3A6D4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3 marks)</w:t>
      </w:r>
    </w:p>
    <w:p w14:paraId="46E3A6D5" w14:textId="77777777" w:rsidR="001C170E" w:rsidRPr="00C156CC" w:rsidRDefault="001C170E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D6" w14:textId="77777777" w:rsidR="001C170E" w:rsidRPr="00C156CC" w:rsidRDefault="001C170E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D7" w14:textId="77777777" w:rsidR="00C156CC" w:rsidRPr="00C156CC" w:rsidRDefault="00C156CC" w:rsidP="00C156CC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156CC">
        <w:rPr>
          <w:rFonts w:ascii="Times New Roman" w:hAnsi="Times New Roman"/>
          <w:b/>
          <w:bCs/>
          <w:sz w:val="24"/>
          <w:szCs w:val="24"/>
        </w:rPr>
        <w:t>Q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C156CC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>(</w:t>
      </w:r>
      <w:r w:rsidRPr="00C156CC">
        <w:rPr>
          <w:rFonts w:ascii="Times New Roman" w:hAnsi="Times New Roman"/>
          <w:i/>
          <w:sz w:val="24"/>
          <w:szCs w:val="24"/>
        </w:rPr>
        <w:t>a</w:t>
      </w:r>
      <w:r w:rsidRPr="00C156C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>Find an equation of the line that passes through the points (−3, 5) and (1, 2)</w:t>
      </w:r>
    </w:p>
    <w:p w14:paraId="46E3A6D8" w14:textId="77777777" w:rsidR="00C156CC" w:rsidRPr="00C156CC" w:rsidRDefault="00C156CC" w:rsidP="00C156CC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 xml:space="preserve">Give your answer in the form </w:t>
      </w:r>
      <w:r w:rsidRPr="00C156CC">
        <w:rPr>
          <w:rFonts w:ascii="Times New Roman" w:hAnsi="Times New Roman"/>
          <w:i/>
          <w:iCs/>
          <w:sz w:val="24"/>
          <w:szCs w:val="24"/>
        </w:rPr>
        <w:t>ax</w:t>
      </w:r>
      <w:r w:rsidRPr="00C156CC">
        <w:rPr>
          <w:rFonts w:ascii="Times New Roman" w:hAnsi="Times New Roman"/>
          <w:sz w:val="24"/>
          <w:szCs w:val="24"/>
        </w:rPr>
        <w:t xml:space="preserve"> + </w:t>
      </w:r>
      <w:r w:rsidRPr="00C156CC">
        <w:rPr>
          <w:rFonts w:ascii="Times New Roman" w:hAnsi="Times New Roman"/>
          <w:i/>
          <w:iCs/>
          <w:sz w:val="24"/>
          <w:szCs w:val="24"/>
        </w:rPr>
        <w:t>by</w:t>
      </w:r>
      <w:r w:rsidRPr="00C156CC">
        <w:rPr>
          <w:rFonts w:ascii="Times New Roman" w:hAnsi="Times New Roman"/>
          <w:sz w:val="24"/>
          <w:szCs w:val="24"/>
        </w:rPr>
        <w:t xml:space="preserve"> = </w:t>
      </w:r>
      <w:r w:rsidRPr="00C156CC">
        <w:rPr>
          <w:rFonts w:ascii="Times New Roman" w:hAnsi="Times New Roman"/>
          <w:i/>
          <w:iCs/>
          <w:sz w:val="24"/>
          <w:szCs w:val="24"/>
        </w:rPr>
        <w:t>c</w:t>
      </w:r>
      <w:r w:rsidRPr="00C156CC">
        <w:rPr>
          <w:rFonts w:ascii="Times New Roman" w:hAnsi="Times New Roman"/>
          <w:sz w:val="24"/>
          <w:szCs w:val="24"/>
        </w:rPr>
        <w:t xml:space="preserve"> where </w:t>
      </w:r>
      <w:r w:rsidRPr="00C156CC">
        <w:rPr>
          <w:rFonts w:ascii="Times New Roman" w:hAnsi="Times New Roman"/>
          <w:i/>
          <w:iCs/>
          <w:sz w:val="24"/>
          <w:szCs w:val="24"/>
        </w:rPr>
        <w:t>a</w:t>
      </w:r>
      <w:r w:rsidRPr="00C156CC">
        <w:rPr>
          <w:rFonts w:ascii="Times New Roman" w:hAnsi="Times New Roman"/>
          <w:sz w:val="24"/>
          <w:szCs w:val="24"/>
        </w:rPr>
        <w:t xml:space="preserve">, </w:t>
      </w:r>
      <w:r w:rsidRPr="00C156CC">
        <w:rPr>
          <w:rFonts w:ascii="Times New Roman" w:hAnsi="Times New Roman"/>
          <w:i/>
          <w:iCs/>
          <w:sz w:val="24"/>
          <w:szCs w:val="24"/>
        </w:rPr>
        <w:t>b</w:t>
      </w:r>
      <w:r w:rsidRPr="00C156CC">
        <w:rPr>
          <w:rFonts w:ascii="Times New Roman" w:hAnsi="Times New Roman"/>
          <w:sz w:val="24"/>
          <w:szCs w:val="24"/>
        </w:rPr>
        <w:t xml:space="preserve"> and </w:t>
      </w:r>
      <w:r w:rsidRPr="00C156CC">
        <w:rPr>
          <w:rFonts w:ascii="Times New Roman" w:hAnsi="Times New Roman"/>
          <w:i/>
          <w:iCs/>
          <w:sz w:val="24"/>
          <w:szCs w:val="24"/>
        </w:rPr>
        <w:t>c</w:t>
      </w:r>
      <w:r w:rsidRPr="00C156CC">
        <w:rPr>
          <w:rFonts w:ascii="Times New Roman" w:hAnsi="Times New Roman"/>
          <w:sz w:val="24"/>
          <w:szCs w:val="24"/>
        </w:rPr>
        <w:t xml:space="preserve"> are integers.</w:t>
      </w:r>
    </w:p>
    <w:p w14:paraId="46E3A6D9" w14:textId="77777777" w:rsidR="00C156CC" w:rsidRPr="00C156CC" w:rsidRDefault="00C156CC" w:rsidP="00C156CC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156CC">
        <w:rPr>
          <w:rFonts w:ascii="Times New Roman" w:hAnsi="Times New Roman"/>
          <w:b/>
          <w:bCs/>
          <w:sz w:val="24"/>
          <w:szCs w:val="24"/>
        </w:rPr>
        <w:t>(4)</w:t>
      </w:r>
    </w:p>
    <w:p w14:paraId="46E3A6DA" w14:textId="77777777" w:rsidR="00C156CC" w:rsidRDefault="00C156CC" w:rsidP="00C156CC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 xml:space="preserve">Line </w:t>
      </w:r>
      <w:r w:rsidRPr="00C156CC">
        <w:rPr>
          <w:rFonts w:ascii="Times New Roman" w:hAnsi="Times New Roman"/>
          <w:b/>
          <w:bCs/>
          <w:sz w:val="24"/>
          <w:szCs w:val="24"/>
        </w:rPr>
        <w:t>L</w:t>
      </w:r>
      <w:r w:rsidRPr="00C156CC">
        <w:rPr>
          <w:rFonts w:ascii="Times New Roman" w:hAnsi="Times New Roman"/>
          <w:b/>
          <w:bCs/>
          <w:sz w:val="24"/>
          <w:szCs w:val="24"/>
          <w:vertAlign w:val="subscript"/>
        </w:rPr>
        <w:t>1</w:t>
      </w:r>
      <w:r w:rsidRPr="00C156CC">
        <w:rPr>
          <w:rFonts w:ascii="Times New Roman" w:hAnsi="Times New Roman"/>
          <w:sz w:val="24"/>
          <w:szCs w:val="24"/>
        </w:rPr>
        <w:t xml:space="preserve"> has equation </w:t>
      </w:r>
      <w:r w:rsidRPr="00C156CC">
        <w:rPr>
          <w:rFonts w:ascii="Times New Roman" w:hAnsi="Times New Roman"/>
          <w:i/>
          <w:iCs/>
          <w:sz w:val="24"/>
          <w:szCs w:val="24"/>
        </w:rPr>
        <w:t>y</w:t>
      </w:r>
      <w:r w:rsidRPr="00C156CC">
        <w:rPr>
          <w:rFonts w:ascii="Times New Roman" w:hAnsi="Times New Roman"/>
          <w:sz w:val="24"/>
          <w:szCs w:val="24"/>
        </w:rPr>
        <w:t xml:space="preserve"> = 3</w:t>
      </w:r>
      <w:r w:rsidRPr="00C156CC">
        <w:rPr>
          <w:rFonts w:ascii="Times New Roman" w:hAnsi="Times New Roman"/>
          <w:i/>
          <w:iCs/>
          <w:sz w:val="24"/>
          <w:szCs w:val="24"/>
        </w:rPr>
        <w:t>x</w:t>
      </w:r>
      <w:r w:rsidRPr="00C156CC">
        <w:rPr>
          <w:rFonts w:ascii="Times New Roman" w:hAnsi="Times New Roman"/>
          <w:sz w:val="24"/>
          <w:szCs w:val="24"/>
        </w:rPr>
        <w:t xml:space="preserve"> + 5 </w:t>
      </w:r>
    </w:p>
    <w:p w14:paraId="46E3A6DB" w14:textId="77777777" w:rsidR="00C156CC" w:rsidRPr="00C156CC" w:rsidRDefault="00C156CC" w:rsidP="00C156CC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 xml:space="preserve">Line </w:t>
      </w:r>
      <w:r w:rsidRPr="00C156CC">
        <w:rPr>
          <w:rFonts w:ascii="Times New Roman" w:hAnsi="Times New Roman"/>
          <w:b/>
          <w:bCs/>
          <w:sz w:val="24"/>
          <w:szCs w:val="24"/>
        </w:rPr>
        <w:t>L</w:t>
      </w:r>
      <w:r w:rsidRPr="00C156CC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C156CC">
        <w:rPr>
          <w:rFonts w:ascii="Times New Roman" w:hAnsi="Times New Roman"/>
          <w:sz w:val="24"/>
          <w:szCs w:val="24"/>
        </w:rPr>
        <w:t xml:space="preserve"> has equation 6</w:t>
      </w:r>
      <w:r w:rsidRPr="00C156CC">
        <w:rPr>
          <w:rFonts w:ascii="Times New Roman" w:hAnsi="Times New Roman"/>
          <w:i/>
          <w:iCs/>
          <w:sz w:val="24"/>
          <w:szCs w:val="24"/>
        </w:rPr>
        <w:t>y</w:t>
      </w:r>
      <w:r w:rsidRPr="00C156CC">
        <w:rPr>
          <w:rFonts w:ascii="Times New Roman" w:hAnsi="Times New Roman"/>
          <w:sz w:val="24"/>
          <w:szCs w:val="24"/>
        </w:rPr>
        <w:t xml:space="preserve"> + 2</w:t>
      </w:r>
      <w:r w:rsidRPr="00C156CC">
        <w:rPr>
          <w:rFonts w:ascii="Times New Roman" w:hAnsi="Times New Roman"/>
          <w:i/>
          <w:iCs/>
          <w:sz w:val="24"/>
          <w:szCs w:val="24"/>
        </w:rPr>
        <w:t>x</w:t>
      </w:r>
      <w:r w:rsidRPr="00C156CC">
        <w:rPr>
          <w:rFonts w:ascii="Times New Roman" w:hAnsi="Times New Roman"/>
          <w:sz w:val="24"/>
          <w:szCs w:val="24"/>
        </w:rPr>
        <w:t xml:space="preserve"> = 1</w:t>
      </w:r>
    </w:p>
    <w:p w14:paraId="46E3A6DC" w14:textId="77777777" w:rsidR="00C156CC" w:rsidRPr="00C156CC" w:rsidRDefault="00C156CC" w:rsidP="00C156CC">
      <w:pPr>
        <w:widowControl w:val="0"/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>(</w:t>
      </w:r>
      <w:r w:rsidRPr="00C156CC">
        <w:rPr>
          <w:rFonts w:ascii="Times New Roman" w:hAnsi="Times New Roman"/>
          <w:i/>
          <w:sz w:val="24"/>
          <w:szCs w:val="24"/>
        </w:rPr>
        <w:t>b</w:t>
      </w:r>
      <w:r w:rsidRPr="00C156C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56CC">
        <w:rPr>
          <w:rFonts w:ascii="Times New Roman" w:hAnsi="Times New Roman"/>
          <w:sz w:val="24"/>
          <w:szCs w:val="24"/>
        </w:rPr>
        <w:t xml:space="preserve">Show that </w:t>
      </w:r>
      <w:r w:rsidRPr="00C156CC">
        <w:rPr>
          <w:rFonts w:ascii="Times New Roman" w:hAnsi="Times New Roman"/>
          <w:b/>
          <w:bCs/>
          <w:sz w:val="24"/>
          <w:szCs w:val="24"/>
        </w:rPr>
        <w:t>L</w:t>
      </w:r>
      <w:r w:rsidRPr="00C156CC">
        <w:rPr>
          <w:rFonts w:ascii="Times New Roman" w:hAnsi="Times New Roman"/>
          <w:b/>
          <w:bCs/>
          <w:sz w:val="24"/>
          <w:szCs w:val="24"/>
          <w:vertAlign w:val="subscript"/>
        </w:rPr>
        <w:t>1</w:t>
      </w:r>
      <w:r w:rsidRPr="00C156CC">
        <w:rPr>
          <w:rFonts w:ascii="Times New Roman" w:hAnsi="Times New Roman"/>
          <w:sz w:val="24"/>
          <w:szCs w:val="24"/>
        </w:rPr>
        <w:t xml:space="preserve"> is perpendicular to </w:t>
      </w:r>
      <w:r w:rsidRPr="00C156CC">
        <w:rPr>
          <w:rFonts w:ascii="Times New Roman" w:hAnsi="Times New Roman"/>
          <w:b/>
          <w:bCs/>
          <w:sz w:val="24"/>
          <w:szCs w:val="24"/>
        </w:rPr>
        <w:t>L</w:t>
      </w:r>
      <w:r w:rsidRPr="00C156CC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</w:p>
    <w:p w14:paraId="46E3A6DD" w14:textId="77777777" w:rsidR="00C156CC" w:rsidRPr="00C156CC" w:rsidRDefault="00C156CC" w:rsidP="00C156CC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156CC">
        <w:rPr>
          <w:rFonts w:ascii="Times New Roman" w:hAnsi="Times New Roman"/>
          <w:b/>
          <w:bCs/>
          <w:sz w:val="24"/>
          <w:szCs w:val="24"/>
        </w:rPr>
        <w:t>(2)</w:t>
      </w:r>
    </w:p>
    <w:p w14:paraId="46E3A6DE" w14:textId="77777777" w:rsidR="00C156CC" w:rsidRPr="00C156CC" w:rsidRDefault="00C156CC" w:rsidP="00C156C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C156CC">
        <w:rPr>
          <w:rFonts w:ascii="Times New Roman" w:hAnsi="Times New Roman"/>
          <w:b/>
          <w:bCs/>
          <w:sz w:val="24"/>
          <w:szCs w:val="24"/>
        </w:rPr>
        <w:t>(Total 6 marks)</w:t>
      </w:r>
    </w:p>
    <w:p w14:paraId="46E3A6DF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color w:val="FF0000"/>
          <w:sz w:val="24"/>
          <w:szCs w:val="24"/>
          <w:lang w:val="en-GB"/>
        </w:rPr>
        <w:br w:type="page"/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6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6E0" w14:textId="77777777" w:rsidR="001C170E" w:rsidRPr="001C170E" w:rsidRDefault="007C7830" w:rsidP="00C355F4">
      <w:pPr>
        <w:widowControl w:val="0"/>
        <w:autoSpaceDE w:val="0"/>
        <w:autoSpaceDN w:val="0"/>
        <w:adjustRightInd w:val="0"/>
        <w:spacing w:after="0" w:line="360" w:lineRule="auto"/>
        <w:ind w:left="1134"/>
        <w:jc w:val="center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2">
          <v:shape id="_x0000_i1026" type="#_x0000_t75" style="width:347.25pt;height:319.5pt">
            <v:imagedata r:id="rId7" o:title=""/>
          </v:shape>
        </w:pic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3096"/>
        <w:gridCol w:w="3060"/>
        <w:gridCol w:w="3060"/>
      </w:tblGrid>
      <w:tr w:rsidR="001C170E" w:rsidRPr="001C170E" w14:paraId="46E3A6E4" w14:textId="77777777" w:rsidTr="001C170E">
        <w:trPr>
          <w:jc w:val="center"/>
        </w:trPr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1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>In the diagram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2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>A</w:t>
            </w: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is the point 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3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(−2, 0) </w:t>
            </w:r>
          </w:p>
        </w:tc>
      </w:tr>
      <w:tr w:rsidR="001C170E" w:rsidRPr="001C170E" w14:paraId="46E3A6E8" w14:textId="77777777" w:rsidTr="001C170E">
        <w:trPr>
          <w:jc w:val="center"/>
        </w:trPr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5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6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>B</w:t>
            </w: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is the point 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7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(0, 4)  </w:t>
            </w:r>
          </w:p>
        </w:tc>
      </w:tr>
      <w:tr w:rsidR="001C170E" w:rsidRPr="001C170E" w14:paraId="46E3A6EC" w14:textId="77777777" w:rsidTr="001C170E">
        <w:trPr>
          <w:jc w:val="center"/>
        </w:trPr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9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A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>C</w:t>
            </w: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is the point 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E3A6EB" w14:textId="77777777" w:rsidR="001C170E" w:rsidRPr="001C170E" w:rsidRDefault="001C170E" w:rsidP="00C355F4">
            <w:pPr>
              <w:widowControl w:val="0"/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C170E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(5, −1) </w:t>
            </w:r>
          </w:p>
        </w:tc>
      </w:tr>
    </w:tbl>
    <w:p w14:paraId="46E3A6ED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line that passes through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C 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and is perpendicular to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A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14:paraId="46E3A6EE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6EF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F0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F1" w14:textId="77777777" w:rsidR="001C170E" w:rsidRPr="001C170E" w:rsidRDefault="001C170E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7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="00C355F4"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A straight line, </w:t>
      </w:r>
      <w:r w:rsidRPr="001C170E">
        <w:rPr>
          <w:rFonts w:ascii="Times New Roman" w:hAnsi="Times New Roman"/>
          <w:b/>
          <w:bCs/>
          <w:i/>
          <w:iCs/>
          <w:sz w:val="24"/>
          <w:szCs w:val="24"/>
          <w:lang w:val="en-GB"/>
        </w:rPr>
        <w:t>L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, is perpendicular to the line with equation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y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= 1 – 3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6F2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The point with coordinates (6, 3) is on the line </w:t>
      </w:r>
      <w:r w:rsidR="001C170E" w:rsidRPr="001C170E">
        <w:rPr>
          <w:rFonts w:ascii="Times New Roman" w:hAnsi="Times New Roman"/>
          <w:b/>
          <w:bCs/>
          <w:i/>
          <w:iCs/>
          <w:sz w:val="24"/>
          <w:szCs w:val="24"/>
          <w:lang w:val="en-GB"/>
        </w:rPr>
        <w:t>L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6F3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line </w:t>
      </w:r>
      <w:r w:rsidR="001C170E" w:rsidRPr="001C170E">
        <w:rPr>
          <w:rFonts w:ascii="Times New Roman" w:hAnsi="Times New Roman"/>
          <w:b/>
          <w:bCs/>
          <w:i/>
          <w:iCs/>
          <w:sz w:val="24"/>
          <w:szCs w:val="24"/>
          <w:lang w:val="en-GB"/>
        </w:rPr>
        <w:t>L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6F4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3 marks)</w:t>
      </w:r>
    </w:p>
    <w:p w14:paraId="46E3A6F5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F6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F7" w14:textId="77777777" w:rsidR="001C170E" w:rsidRPr="001C170E" w:rsidRDefault="001C170E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8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="00C355F4"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straight line that is perpendicular to the straight line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x </w:t>
      </w:r>
      <w:r w:rsidRPr="001C170E">
        <w:rPr>
          <w:rFonts w:ascii="Times New Roman" w:hAnsi="Times New Roman"/>
          <w:sz w:val="24"/>
          <w:szCs w:val="24"/>
          <w:lang w:val="en-GB"/>
        </w:rPr>
        <w:t>+ 2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 xml:space="preserve">y 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= 5 and that passes through the point (3, 7). </w:t>
      </w:r>
    </w:p>
    <w:p w14:paraId="46E3A6F8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6F9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FA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6FB" w14:textId="77777777" w:rsidR="001C170E" w:rsidRPr="001C170E" w:rsidRDefault="00C355F4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color w:val="FF0000"/>
          <w:sz w:val="24"/>
          <w:szCs w:val="24"/>
          <w:lang w:val="en-GB"/>
        </w:rPr>
        <w:br w:type="page"/>
      </w:r>
      <w:r w:rsidR="001C170E" w:rsidRPr="001C170E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9</w:t>
      </w:r>
      <w:r w:rsidR="001C170E" w:rsidRPr="001C170E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6FC" w14:textId="77777777" w:rsidR="001C170E" w:rsidRPr="001C170E" w:rsidRDefault="007C7830" w:rsidP="00C355F4">
      <w:pPr>
        <w:widowControl w:val="0"/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3">
          <v:shape id="_x0000_i1027" type="#_x0000_t75" style="width:352.5pt;height:230.25pt">
            <v:imagedata r:id="rId8" o:title=""/>
          </v:shape>
        </w:pict>
      </w:r>
    </w:p>
    <w:p w14:paraId="46E3A6FD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In the diagram</w:t>
      </w:r>
    </w:p>
    <w:p w14:paraId="46E3A6FE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i/>
          <w:iCs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A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is the point (0, 4) </w:t>
      </w:r>
    </w:p>
    <w:p w14:paraId="46E3A6FF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i/>
          <w:iCs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is the point (6, 0)</w:t>
      </w:r>
    </w:p>
    <w:p w14:paraId="46E3A700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i/>
          <w:iCs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M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is the midpoint of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A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701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line that passes through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M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and is perpendicular to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A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702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703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04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05" w14:textId="77777777" w:rsidR="001C170E" w:rsidRPr="001C170E" w:rsidRDefault="001C170E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10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="00C355F4"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The points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A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(6, 1) and </w:t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B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(−2, 5) are on the line with equation</w:t>
      </w:r>
      <w:r w:rsidR="00C355F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355F4" w:rsidRPr="00C355F4">
        <w:rPr>
          <w:rFonts w:ascii="Times New Roman" w:hAnsi="Times New Roman"/>
          <w:position w:val="-24"/>
          <w:sz w:val="24"/>
          <w:szCs w:val="24"/>
          <w:lang w:val="en-GB"/>
        </w:rPr>
        <w:object w:dxaOrig="1260" w:dyaOrig="620" w14:anchorId="46E3A794">
          <v:shape id="_x0000_i1028" type="#_x0000_t75" style="width:63pt;height:30.75pt" o:ole="">
            <v:imagedata r:id="rId9" o:title=""/>
          </v:shape>
          <o:OLEObject Type="Embed" ProgID="Equation.DSMT4" ShapeID="_x0000_i1028" DrawAspect="Content" ObjectID="_1687007851" r:id="rId10"/>
        </w:object>
      </w:r>
    </w:p>
    <w:p w14:paraId="46E3A706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i/>
          <w:iCs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M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is the midpoint of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A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707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Find an equation of the line through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M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that is perpendicular to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C355F4">
        <w:rPr>
          <w:rFonts w:ascii="Times New Roman" w:hAnsi="Times New Roman"/>
          <w:position w:val="-24"/>
          <w:sz w:val="24"/>
          <w:szCs w:val="24"/>
          <w:lang w:val="en-GB"/>
        </w:rPr>
        <w:object w:dxaOrig="1260" w:dyaOrig="620" w14:anchorId="46E3A795">
          <v:shape id="_x0000_i1029" type="#_x0000_t75" style="width:63pt;height:30.75pt" o:ole="">
            <v:imagedata r:id="rId9" o:title=""/>
          </v:shape>
          <o:OLEObject Type="Embed" ProgID="Equation.DSMT4" ShapeID="_x0000_i1029" DrawAspect="Content" ObjectID="_1687007852" r:id="rId11"/>
        </w:object>
      </w:r>
    </w:p>
    <w:p w14:paraId="46E3A708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709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0A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0B" w14:textId="77777777" w:rsidR="00C355F4" w:rsidRDefault="001C170E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Q1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1</w:t>
      </w: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="00C355F4">
        <w:rPr>
          <w:rFonts w:ascii="Times New Roman" w:hAnsi="Times New Roman"/>
          <w:b/>
          <w:bCs/>
          <w:sz w:val="24"/>
          <w:szCs w:val="24"/>
          <w:lang w:val="en-GB"/>
        </w:rPr>
        <w:tab/>
      </w:r>
      <w:r w:rsidRPr="001C170E">
        <w:rPr>
          <w:rFonts w:ascii="Times New Roman" w:hAnsi="Times New Roman"/>
          <w:i/>
          <w:iCs/>
          <w:sz w:val="24"/>
          <w:szCs w:val="24"/>
          <w:lang w:val="en-GB"/>
        </w:rPr>
        <w:t>A</w:t>
      </w:r>
      <w:r w:rsidRPr="001C170E">
        <w:rPr>
          <w:rFonts w:ascii="Times New Roman" w:hAnsi="Times New Roman"/>
          <w:sz w:val="24"/>
          <w:szCs w:val="24"/>
          <w:lang w:val="en-GB"/>
        </w:rPr>
        <w:t xml:space="preserve"> is the point with coordinates (1, 3) </w:t>
      </w:r>
    </w:p>
    <w:p w14:paraId="46E3A70C" w14:textId="77777777" w:rsidR="00C355F4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i/>
          <w:iCs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is the point with coordinates (4, −1) </w:t>
      </w:r>
    </w:p>
    <w:p w14:paraId="46E3A70D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The straight line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L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goes through both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A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B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.</w:t>
      </w:r>
    </w:p>
    <w:p w14:paraId="46E3A70E" w14:textId="77777777" w:rsidR="00C355F4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Is the line with equation 2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y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= 3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 − 4 perpendicular to line </w:t>
      </w:r>
      <w:r w:rsidR="001C170E" w:rsidRPr="001C170E">
        <w:rPr>
          <w:rFonts w:ascii="Times New Roman" w:hAnsi="Times New Roman"/>
          <w:i/>
          <w:iCs/>
          <w:sz w:val="24"/>
          <w:szCs w:val="24"/>
          <w:lang w:val="en-GB"/>
        </w:rPr>
        <w:t>L</w:t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 xml:space="preserve">? </w:t>
      </w:r>
    </w:p>
    <w:p w14:paraId="46E3A70F" w14:textId="77777777" w:rsidR="001C170E" w:rsidRPr="001C170E" w:rsidRDefault="00C355F4" w:rsidP="00C355F4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ab/>
      </w:r>
      <w:r w:rsidR="001C170E" w:rsidRPr="001C170E">
        <w:rPr>
          <w:rFonts w:ascii="Times New Roman" w:hAnsi="Times New Roman"/>
          <w:sz w:val="24"/>
          <w:szCs w:val="24"/>
          <w:lang w:val="en-GB"/>
        </w:rPr>
        <w:t>You must show how you got your answer.</w:t>
      </w:r>
    </w:p>
    <w:p w14:paraId="46E3A710" w14:textId="77777777" w:rsidR="001C170E" w:rsidRPr="001C170E" w:rsidRDefault="001C170E" w:rsidP="001C170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1C170E">
        <w:rPr>
          <w:rFonts w:ascii="Times New Roman" w:hAnsi="Times New Roman"/>
          <w:b/>
          <w:bCs/>
          <w:sz w:val="24"/>
          <w:szCs w:val="24"/>
          <w:lang w:val="en-GB"/>
        </w:rPr>
        <w:t>(Total 4 marks)</w:t>
      </w:r>
    </w:p>
    <w:p w14:paraId="46E3A711" w14:textId="77777777" w:rsidR="009551C6" w:rsidRPr="001C170E" w:rsidRDefault="009551C6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12" w14:textId="77777777" w:rsidR="009551C6" w:rsidRPr="001C170E" w:rsidRDefault="009551C6" w:rsidP="001C17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13" w14:textId="77777777" w:rsidR="00673987" w:rsidRPr="00C07D5D" w:rsidRDefault="00673987" w:rsidP="00F60A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u w:val="single"/>
          <w:lang w:val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Q12.</w:t>
      </w:r>
    </w:p>
    <w:p w14:paraId="46E3A714" w14:textId="77777777" w:rsidR="00673987" w:rsidRPr="00C07D5D" w:rsidRDefault="007C7830" w:rsidP="0067398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pict w14:anchorId="46E3A796">
          <v:shape id="_x0000_i1030" type="#_x0000_t75" style="width:253.5pt;height:206.25pt">
            <v:imagedata r:id="rId12" o:title=""/>
          </v:shape>
        </w:pict>
      </w:r>
    </w:p>
    <w:p w14:paraId="46E3A715" w14:textId="77777777" w:rsidR="00673987" w:rsidRPr="00C07D5D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C07D5D">
        <w:rPr>
          <w:rFonts w:ascii="Times New Roman" w:hAnsi="Times New Roman"/>
          <w:sz w:val="24"/>
          <w:szCs w:val="24"/>
          <w:lang w:eastAsia="en-GB"/>
        </w:rPr>
        <w:t>is a rhombus.</w:t>
      </w:r>
    </w:p>
    <w:p w14:paraId="46E3A716" w14:textId="77777777" w:rsidR="00673987" w:rsidRPr="00C07D5D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coordinates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07D5D">
        <w:rPr>
          <w:rFonts w:ascii="Times New Roman" w:hAnsi="Times New Roman"/>
          <w:sz w:val="24"/>
          <w:szCs w:val="24"/>
          <w:lang w:eastAsia="en-GB"/>
        </w:rPr>
        <w:t>are (5,11)</w:t>
      </w:r>
    </w:p>
    <w:p w14:paraId="46E3A717" w14:textId="77777777" w:rsidR="00673987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equation of the diagonal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36F59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1080" w:dyaOrig="660" w14:anchorId="46E3A797">
          <v:shape id="_x0000_i1031" type="#_x0000_t75" style="width:54pt;height:33pt" o:ole="">
            <v:imagedata r:id="rId13" o:title=""/>
          </v:shape>
          <o:OLEObject Type="Embed" ProgID="Equation.DSMT4" ShapeID="_x0000_i1031" DrawAspect="Content" ObjectID="_1687007853" r:id="rId14"/>
        </w:object>
      </w:r>
    </w:p>
    <w:p w14:paraId="46E3A718" w14:textId="77777777" w:rsidR="00673987" w:rsidRPr="00C07D5D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an equation of the diagonal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46E3A719" w14:textId="77777777" w:rsidR="00673987" w:rsidRPr="00C07D5D" w:rsidRDefault="00673987" w:rsidP="0067398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4 marks)</w:t>
      </w:r>
    </w:p>
    <w:p w14:paraId="46E3A71A" w14:textId="77777777" w:rsidR="00673987" w:rsidRDefault="00673987" w:rsidP="00673987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46E3A71B" w14:textId="77777777" w:rsidR="00673987" w:rsidRDefault="00673987" w:rsidP="00673987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31D7CB17" w14:textId="77777777" w:rsidR="007872E0" w:rsidRDefault="007872E0" w:rsidP="00673987">
      <w:pPr>
        <w:tabs>
          <w:tab w:val="left" w:pos="567"/>
          <w:tab w:val="center" w:pos="133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46E3A71C" w14:textId="10874E69" w:rsidR="00673987" w:rsidRPr="003662F6" w:rsidRDefault="00673987" w:rsidP="00673987">
      <w:pPr>
        <w:tabs>
          <w:tab w:val="left" w:pos="567"/>
          <w:tab w:val="center" w:pos="133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Q</w:t>
      </w:r>
      <w:r w:rsidRPr="003662F6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3662F6">
        <w:rPr>
          <w:rFonts w:ascii="Times New Roman" w:hAnsi="Times New Roman"/>
          <w:sz w:val="24"/>
          <w:szCs w:val="24"/>
        </w:rPr>
        <w:t>has coordinates (–9, 7)</w:t>
      </w:r>
    </w:p>
    <w:p w14:paraId="46E3A71D" w14:textId="77777777" w:rsidR="00673987" w:rsidRPr="003662F6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ab/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3662F6">
        <w:rPr>
          <w:rFonts w:ascii="Times New Roman" w:hAnsi="Times New Roman"/>
          <w:sz w:val="24"/>
          <w:szCs w:val="24"/>
        </w:rPr>
        <w:t>has coordinates (11, 12)</w:t>
      </w:r>
    </w:p>
    <w:p w14:paraId="46E3A71E" w14:textId="77777777" w:rsidR="00673987" w:rsidRPr="003662F6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ab/>
        <w:t xml:space="preserve">M </w:t>
      </w:r>
      <w:r w:rsidRPr="003662F6">
        <w:rPr>
          <w:rFonts w:ascii="Times New Roman" w:hAnsi="Times New Roman"/>
          <w:sz w:val="24"/>
          <w:szCs w:val="24"/>
        </w:rPr>
        <w:t xml:space="preserve">is the point on the line segment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PQ </w:t>
      </w:r>
      <w:r w:rsidRPr="003662F6">
        <w:rPr>
          <w:rFonts w:ascii="Times New Roman" w:hAnsi="Times New Roman"/>
          <w:sz w:val="24"/>
          <w:szCs w:val="24"/>
        </w:rPr>
        <w:t xml:space="preserve">such that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PM </w:t>
      </w:r>
      <w:r w:rsidRPr="003662F6">
        <w:rPr>
          <w:rFonts w:ascii="Times New Roman" w:hAnsi="Times New Roman"/>
          <w:sz w:val="24"/>
          <w:szCs w:val="24"/>
        </w:rPr>
        <w:t xml:space="preserve">: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MQ </w:t>
      </w:r>
      <w:r w:rsidRPr="003662F6">
        <w:rPr>
          <w:rFonts w:ascii="Times New Roman" w:hAnsi="Times New Roman"/>
          <w:sz w:val="24"/>
          <w:szCs w:val="24"/>
        </w:rPr>
        <w:t>= 2 : 3</w:t>
      </w:r>
    </w:p>
    <w:p w14:paraId="46E3A71F" w14:textId="77777777" w:rsidR="00673987" w:rsidRPr="003662F6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Line 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3662F6">
        <w:rPr>
          <w:rFonts w:ascii="Times New Roman" w:hAnsi="Times New Roman"/>
          <w:sz w:val="24"/>
          <w:szCs w:val="24"/>
        </w:rPr>
        <w:t xml:space="preserve">is perpendicular to the line segment </w:t>
      </w:r>
      <w:r w:rsidRPr="003662F6">
        <w:rPr>
          <w:rFonts w:ascii="Times New Roman" w:hAnsi="Times New Roman"/>
          <w:i/>
          <w:iCs/>
          <w:sz w:val="24"/>
          <w:szCs w:val="24"/>
        </w:rPr>
        <w:t>PQ</w:t>
      </w:r>
      <w:r w:rsidRPr="003662F6">
        <w:rPr>
          <w:rFonts w:ascii="Times New Roman" w:hAnsi="Times New Roman"/>
          <w:sz w:val="24"/>
          <w:szCs w:val="24"/>
        </w:rPr>
        <w:t>.</w:t>
      </w:r>
    </w:p>
    <w:p w14:paraId="46E3A720" w14:textId="77777777" w:rsidR="00673987" w:rsidRPr="003662F6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3662F6">
        <w:rPr>
          <w:rFonts w:ascii="Times New Roman" w:hAnsi="Times New Roman"/>
          <w:sz w:val="24"/>
          <w:szCs w:val="24"/>
        </w:rPr>
        <w:t xml:space="preserve">passes through </w:t>
      </w:r>
      <w:r w:rsidRPr="003662F6">
        <w:rPr>
          <w:rFonts w:ascii="Times New Roman" w:hAnsi="Times New Roman"/>
          <w:i/>
          <w:iCs/>
          <w:sz w:val="24"/>
          <w:szCs w:val="24"/>
        </w:rPr>
        <w:t>M</w:t>
      </w:r>
      <w:r w:rsidRPr="003662F6">
        <w:rPr>
          <w:rFonts w:ascii="Times New Roman" w:hAnsi="Times New Roman"/>
          <w:sz w:val="24"/>
          <w:szCs w:val="24"/>
        </w:rPr>
        <w:t>.</w:t>
      </w:r>
    </w:p>
    <w:p w14:paraId="46E3A721" w14:textId="77777777" w:rsidR="00673987" w:rsidRPr="003662F6" w:rsidRDefault="00673987" w:rsidP="00673987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Find an equation of </w:t>
      </w:r>
      <w:r w:rsidRPr="003662F6">
        <w:rPr>
          <w:rFonts w:ascii="Times New Roman" w:hAnsi="Times New Roman"/>
          <w:b/>
          <w:bCs/>
          <w:sz w:val="24"/>
          <w:szCs w:val="24"/>
        </w:rPr>
        <w:t>L</w:t>
      </w:r>
      <w:r w:rsidRPr="003662F6">
        <w:rPr>
          <w:rFonts w:ascii="Times New Roman" w:hAnsi="Times New Roman"/>
          <w:sz w:val="24"/>
          <w:szCs w:val="24"/>
        </w:rPr>
        <w:t>.</w:t>
      </w:r>
    </w:p>
    <w:p w14:paraId="15E436B9" w14:textId="77777777" w:rsidR="007872E0" w:rsidRDefault="00673987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5 marks)</w:t>
      </w:r>
    </w:p>
    <w:p w14:paraId="2CE09F64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858A59B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05561B2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2231227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BA3D18A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533051B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0550AB9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2CFB291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CA80FD1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E9B3DC9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B71FA51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FCE0261" w14:textId="77777777" w:rsidR="007872E0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6E3A723" w14:textId="3AC983B1" w:rsidR="009551C6" w:rsidRPr="00E726CC" w:rsidRDefault="007872E0" w:rsidP="007872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  <w:bookmarkStart w:id="0" w:name="_GoBack"/>
      <w:bookmarkEnd w:id="0"/>
      <w:r>
        <w:rPr>
          <w:rFonts w:ascii="Times New Roman" w:hAnsi="Times New Roman"/>
          <w:b/>
          <w:bCs/>
          <w:sz w:val="24"/>
          <w:szCs w:val="24"/>
          <w:u w:val="single"/>
          <w:lang w:val="en-GB"/>
        </w:rPr>
        <w:t>End of questions</w:t>
      </w:r>
    </w:p>
    <w:p w14:paraId="46E3A724" w14:textId="77777777" w:rsidR="009551C6" w:rsidRPr="00E726CC" w:rsidRDefault="009551C6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sectPr w:rsidR="009551C6" w:rsidRPr="00E726CC" w:rsidSect="005B5AEE">
      <w:footerReference w:type="default" r:id="rId15"/>
      <w:footerReference w:type="first" r:id="rId16"/>
      <w:pgSz w:w="11907" w:h="16839"/>
      <w:pgMar w:top="1134" w:right="1134" w:bottom="1134" w:left="1134" w:header="720" w:footer="720" w:gutter="0"/>
      <w:pgNumType w:start="1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A7F891" w14:textId="77777777" w:rsidR="007C7830" w:rsidRDefault="007C7830" w:rsidP="005B5AEE">
      <w:pPr>
        <w:spacing w:after="0" w:line="240" w:lineRule="auto"/>
      </w:pPr>
      <w:r>
        <w:separator/>
      </w:r>
    </w:p>
  </w:endnote>
  <w:endnote w:type="continuationSeparator" w:id="0">
    <w:p w14:paraId="76DC6C96" w14:textId="77777777" w:rsidR="007C7830" w:rsidRDefault="007C7830" w:rsidP="005B5A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E3A7AD" w14:textId="429F7B97" w:rsidR="001C170E" w:rsidRPr="003E229D" w:rsidRDefault="00DC439F" w:rsidP="005B5AEE">
    <w:pPr>
      <w:pStyle w:val="Footer"/>
      <w:spacing w:after="0" w:line="240" w:lineRule="auto"/>
      <w:rPr>
        <w:rFonts w:ascii="Times New Roman" w:hAnsi="Times New Roman"/>
        <w:bCs/>
        <w:sz w:val="18"/>
        <w:szCs w:val="18"/>
        <w:lang w:val="en-GB"/>
      </w:rPr>
    </w:pPr>
    <w:r w:rsidRPr="003E229D">
      <w:rPr>
        <w:rFonts w:ascii="Times New Roman" w:hAnsi="Times New Roman"/>
        <w:sz w:val="18"/>
        <w:szCs w:val="18"/>
        <w:lang w:val="en-GB"/>
      </w:rPr>
      <w:fldChar w:fldCharType="begin"/>
    </w:r>
    <w:r w:rsidR="001C170E" w:rsidRPr="003E229D">
      <w:rPr>
        <w:rFonts w:ascii="Times New Roman" w:hAnsi="Times New Roman"/>
        <w:sz w:val="18"/>
        <w:szCs w:val="18"/>
        <w:lang w:val="en-GB"/>
      </w:rPr>
      <w:instrText xml:space="preserve"> PAGE   \* MERGEFORMAT </w:instrText>
    </w:r>
    <w:r w:rsidRPr="003E229D">
      <w:rPr>
        <w:rFonts w:ascii="Times New Roman" w:hAnsi="Times New Roman"/>
        <w:sz w:val="18"/>
        <w:szCs w:val="18"/>
        <w:lang w:val="en-GB"/>
      </w:rPr>
      <w:fldChar w:fldCharType="separate"/>
    </w:r>
    <w:r w:rsidR="007872E0">
      <w:rPr>
        <w:rFonts w:ascii="Times New Roman" w:hAnsi="Times New Roman"/>
        <w:noProof/>
        <w:sz w:val="18"/>
        <w:szCs w:val="18"/>
        <w:lang w:val="en-GB"/>
      </w:rPr>
      <w:t>5</w:t>
    </w:r>
    <w:r w:rsidRPr="003E229D">
      <w:rPr>
        <w:rFonts w:ascii="Times New Roman" w:hAnsi="Times New Roman"/>
        <w:sz w:val="18"/>
        <w:szCs w:val="18"/>
        <w:lang w:val="en-GB"/>
      </w:rPr>
      <w:fldChar w:fldCharType="end"/>
    </w:r>
    <w:r w:rsidR="001C170E" w:rsidRPr="003E229D">
      <w:rPr>
        <w:rFonts w:ascii="Times New Roman" w:hAnsi="Times New Roman"/>
        <w:sz w:val="18"/>
        <w:szCs w:val="18"/>
        <w:lang w:val="en-GB"/>
      </w:rPr>
      <w:tab/>
    </w:r>
    <w:r w:rsidR="001C170E" w:rsidRPr="003E229D">
      <w:rPr>
        <w:rFonts w:ascii="Times New Roman" w:hAnsi="Times New Roman"/>
        <w:sz w:val="18"/>
        <w:szCs w:val="18"/>
        <w:lang w:val="en-GB"/>
      </w:rPr>
      <w:tab/>
    </w:r>
    <w:r w:rsidR="001C170E" w:rsidRPr="003E229D">
      <w:rPr>
        <w:rFonts w:ascii="Times New Roman" w:hAnsi="Times New Roman"/>
        <w:bCs/>
        <w:sz w:val="18"/>
        <w:szCs w:val="18"/>
        <w:lang w:val="en-GB"/>
      </w:rPr>
      <w:t>IGCSE (9</w:t>
    </w:r>
    <w:r w:rsidR="001C170E">
      <w:rPr>
        <w:rFonts w:ascii="Times New Roman" w:hAnsi="Times New Roman"/>
        <w:bCs/>
        <w:sz w:val="18"/>
        <w:szCs w:val="18"/>
        <w:lang w:val="en-GB"/>
      </w:rPr>
      <w:t>–</w:t>
    </w:r>
    <w:r w:rsidR="001C170E" w:rsidRPr="003E229D">
      <w:rPr>
        <w:rFonts w:ascii="Times New Roman" w:hAnsi="Times New Roman"/>
        <w:bCs/>
        <w:sz w:val="18"/>
        <w:szCs w:val="18"/>
        <w:lang w:val="en-GB"/>
      </w:rPr>
      <w:t xml:space="preserve">1) Maths topics new </w:t>
    </w:r>
    <w:r w:rsidR="001C170E">
      <w:rPr>
        <w:rFonts w:ascii="Times New Roman" w:hAnsi="Times New Roman"/>
        <w:bCs/>
        <w:sz w:val="18"/>
        <w:szCs w:val="18"/>
        <w:lang w:val="en-GB"/>
      </w:rPr>
      <w:t>topics</w:t>
    </w:r>
    <w:r w:rsidR="001C170E" w:rsidRPr="003E229D">
      <w:rPr>
        <w:rFonts w:ascii="Times New Roman" w:hAnsi="Times New Roman"/>
        <w:bCs/>
        <w:sz w:val="18"/>
        <w:szCs w:val="18"/>
        <w:lang w:val="en-GB"/>
      </w:rPr>
      <w:t xml:space="preserve">: </w:t>
    </w:r>
  </w:p>
  <w:p w14:paraId="46E3A7AE" w14:textId="77777777" w:rsidR="001C170E" w:rsidRPr="003E229D" w:rsidRDefault="001C170E" w:rsidP="009141B6">
    <w:pPr>
      <w:pStyle w:val="Footer"/>
      <w:tabs>
        <w:tab w:val="clear" w:pos="4680"/>
      </w:tabs>
      <w:spacing w:after="0" w:line="240" w:lineRule="auto"/>
      <w:rPr>
        <w:rFonts w:ascii="Times New Roman" w:hAnsi="Times New Roman"/>
        <w:sz w:val="18"/>
        <w:szCs w:val="18"/>
        <w:lang w:val="en-GB"/>
      </w:rPr>
    </w:pPr>
    <w:r w:rsidRPr="003E229D">
      <w:rPr>
        <w:rFonts w:ascii="Times New Roman" w:hAnsi="Times New Roman"/>
        <w:bCs/>
        <w:sz w:val="18"/>
        <w:szCs w:val="18"/>
        <w:lang w:val="en-GB"/>
      </w:rPr>
      <w:tab/>
    </w:r>
    <w:r w:rsidRPr="001C170E">
      <w:rPr>
        <w:rFonts w:ascii="Times New Roman" w:hAnsi="Times New Roman"/>
        <w:bCs/>
        <w:sz w:val="18"/>
        <w:szCs w:val="18"/>
        <w:lang w:val="en-GB"/>
      </w:rPr>
      <w:t>Perpendicular lines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DC1141" w14:textId="440115EB" w:rsidR="00A774B9" w:rsidRPr="00A774B9" w:rsidRDefault="00A774B9">
    <w:pPr>
      <w:pStyle w:val="Footer"/>
      <w:rPr>
        <w:rFonts w:ascii="Times New Roman" w:hAnsi="Times New Roman"/>
        <w:i/>
        <w:iCs/>
      </w:rPr>
    </w:pPr>
    <w:r>
      <w:tab/>
    </w:r>
    <w:r>
      <w:tab/>
    </w:r>
    <w:r w:rsidRPr="00A774B9">
      <w:rPr>
        <w:rFonts w:ascii="Times New Roman" w:hAnsi="Times New Roman"/>
        <w:i/>
        <w:iCs/>
      </w:rPr>
      <w:t>Produced by Mr Adegbor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BFB8AA" w14:textId="77777777" w:rsidR="007C7830" w:rsidRDefault="007C7830" w:rsidP="005B5AEE">
      <w:pPr>
        <w:spacing w:after="0" w:line="240" w:lineRule="auto"/>
      </w:pPr>
      <w:r>
        <w:separator/>
      </w:r>
    </w:p>
  </w:footnote>
  <w:footnote w:type="continuationSeparator" w:id="0">
    <w:p w14:paraId="0A6E848A" w14:textId="77777777" w:rsidR="007C7830" w:rsidRDefault="007C7830" w:rsidP="005B5AE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oNotTrackMoves/>
  <w:defaultTabStop w:val="370"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A726F"/>
    <w:rsid w:val="00064F57"/>
    <w:rsid w:val="00143ADE"/>
    <w:rsid w:val="001C170E"/>
    <w:rsid w:val="001E388B"/>
    <w:rsid w:val="0022164D"/>
    <w:rsid w:val="002A062F"/>
    <w:rsid w:val="005B5AEE"/>
    <w:rsid w:val="00673987"/>
    <w:rsid w:val="006759F6"/>
    <w:rsid w:val="007872E0"/>
    <w:rsid w:val="007C194B"/>
    <w:rsid w:val="007C7830"/>
    <w:rsid w:val="009141B6"/>
    <w:rsid w:val="009315BE"/>
    <w:rsid w:val="009551C6"/>
    <w:rsid w:val="009A726F"/>
    <w:rsid w:val="00A774B9"/>
    <w:rsid w:val="00AC29B6"/>
    <w:rsid w:val="00B47E79"/>
    <w:rsid w:val="00C156CC"/>
    <w:rsid w:val="00C355F4"/>
    <w:rsid w:val="00C61589"/>
    <w:rsid w:val="00DA5650"/>
    <w:rsid w:val="00DC439F"/>
    <w:rsid w:val="00E726CC"/>
    <w:rsid w:val="00E84073"/>
    <w:rsid w:val="00F0252B"/>
    <w:rsid w:val="00F6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E3A6B2"/>
  <w15:docId w15:val="{D84AF40D-CFED-4171-BE03-364384595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3ADE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B5A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5AEE"/>
  </w:style>
  <w:style w:type="paragraph" w:styleId="Footer">
    <w:name w:val="footer"/>
    <w:basedOn w:val="Normal"/>
    <w:link w:val="FooterChar"/>
    <w:uiPriority w:val="99"/>
    <w:unhideWhenUsed/>
    <w:rsid w:val="005B5A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5AEE"/>
  </w:style>
  <w:style w:type="paragraph" w:styleId="BalloonText">
    <w:name w:val="Balloon Text"/>
    <w:basedOn w:val="Normal"/>
    <w:link w:val="BalloonTextChar"/>
    <w:uiPriority w:val="99"/>
    <w:semiHidden/>
    <w:unhideWhenUsed/>
    <w:rsid w:val="005B5A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B5A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73987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e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image" Target="media/image5.e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444</Words>
  <Characters>253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14</cp:revision>
  <dcterms:created xsi:type="dcterms:W3CDTF">2017-09-22T14:46:00Z</dcterms:created>
  <dcterms:modified xsi:type="dcterms:W3CDTF">2021-07-0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